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412A8258" w:rsidR="00A35A04" w:rsidRPr="00621705" w:rsidRDefault="006A4292" w:rsidP="008E289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C13587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B33F4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7A54A2">
        <w:rPr>
          <w:rFonts w:ascii="Times New Roman" w:hAnsi="Times New Roman" w:cs="Times New Roman"/>
          <w:b/>
          <w:bCs/>
          <w:sz w:val="28"/>
          <w:szCs w:val="28"/>
        </w:rPr>
        <w:t>29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B6818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="008D3FBB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7A54A2">
        <w:rPr>
          <w:rFonts w:ascii="Times New Roman" w:hAnsi="Times New Roman" w:cs="Times New Roman"/>
          <w:b/>
          <w:bCs/>
          <w:sz w:val="28"/>
          <w:szCs w:val="28"/>
        </w:rPr>
        <w:t>3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8"/>
        <w:gridCol w:w="2179"/>
        <w:gridCol w:w="2338"/>
        <w:gridCol w:w="2338"/>
        <w:gridCol w:w="2411"/>
        <w:gridCol w:w="2347"/>
        <w:gridCol w:w="2335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6D575F60" w14:textId="4BF2D12C" w:rsidR="00B979A4" w:rsidRDefault="00895563" w:rsidP="00895563">
            <w:pPr>
              <w:rPr>
                <w:rFonts w:cstheme="minorHAnsi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  <w:r w:rsidR="00B979A4" w:rsidRPr="00B979A4">
              <w:rPr>
                <w:rFonts w:cstheme="minorHAnsi"/>
              </w:rPr>
              <w:t xml:space="preserve"> </w:t>
            </w:r>
          </w:p>
          <w:p w14:paraId="78E543AC" w14:textId="77777777" w:rsidR="00A2577A" w:rsidRPr="00CB130F" w:rsidRDefault="00A2577A" w:rsidP="00A2577A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  <w:sz w:val="22"/>
                <w:szCs w:val="22"/>
              </w:rPr>
            </w:pPr>
            <w:r w:rsidRPr="00CB130F">
              <w:rPr>
                <w:sz w:val="22"/>
                <w:szCs w:val="22"/>
              </w:rPr>
              <w:t>AA.FGR.3 Explore and analyze structures and patterns for exponential functions.</w:t>
            </w:r>
          </w:p>
          <w:p w14:paraId="0E620A0F" w14:textId="77777777" w:rsidR="00A2577A" w:rsidRPr="008D7AF7" w:rsidRDefault="00A2577A" w:rsidP="00A2577A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2"/>
                <w:szCs w:val="22"/>
              </w:rPr>
            </w:pPr>
            <w:r w:rsidRPr="008D7AF7">
              <w:rPr>
                <w:sz w:val="22"/>
                <w:szCs w:val="22"/>
              </w:rPr>
              <w:t>AA.FGR.3.2 Analyze, graph, and compare exponential and logarithmic functions.</w:t>
            </w:r>
          </w:p>
          <w:p w14:paraId="62289C91" w14:textId="77777777" w:rsidR="00A2577A" w:rsidRPr="008D7AF7" w:rsidRDefault="00A2577A" w:rsidP="00A2577A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  <w:sz w:val="22"/>
                <w:szCs w:val="22"/>
              </w:rPr>
            </w:pPr>
            <w:r w:rsidRPr="008D7AF7">
              <w:rPr>
                <w:sz w:val="22"/>
                <w:szCs w:val="22"/>
              </w:rPr>
              <w:t>AA.MM.1.2 Create mathematical models to explain phenomena that exist in the natural sciences, social sciences, liberal arts, fine and performing arts, and/or humanities contexts.</w:t>
            </w:r>
          </w:p>
          <w:p w14:paraId="0214EADA" w14:textId="65F933AB" w:rsidR="00895563" w:rsidRDefault="00895563" w:rsidP="00A2577A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Assessment(s):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A3F57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Quiz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77A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Unit Test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20098355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2577A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Project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 Lab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F22626">
                  <w:rPr>
                    <w:rFonts w:ascii="Segoe UI Symbol" w:eastAsia="MS Gothic" w:hAnsi="Segoe UI Symbol" w:cs="Segoe UI Symbol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None</w:t>
            </w:r>
          </w:p>
        </w:tc>
      </w:tr>
      <w:tr w:rsidR="00895563" w:rsidRPr="002F7AA4" w14:paraId="61082970" w14:textId="395B378E" w:rsidTr="00E43C00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822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800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9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CE7AD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19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9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BB6818" w:rsidRPr="002F7AA4" w14:paraId="2C055FC8" w14:textId="52AB58AE" w:rsidTr="00E43C00">
        <w:trPr>
          <w:cantSplit/>
          <w:trHeight w:val="1592"/>
        </w:trPr>
        <w:tc>
          <w:tcPr>
            <w:tcW w:w="245" w:type="pct"/>
            <w:textDirection w:val="btLr"/>
            <w:vAlign w:val="center"/>
          </w:tcPr>
          <w:p w14:paraId="0BDF9A6E" w14:textId="77777777" w:rsidR="00BB6818" w:rsidRPr="002F7AA4" w:rsidRDefault="00BB6818" w:rsidP="00BB6818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454D9FF0" w14:textId="77777777" w:rsidR="00BB6818" w:rsidRPr="00175AF6" w:rsidRDefault="00BB6818" w:rsidP="00BB6818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4B94D5A5" w14:textId="4DFD9CCB" w:rsidR="00BB6818" w:rsidRPr="00597692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am learning about graphs and characteristics of exponential functions.</w:t>
            </w:r>
          </w:p>
        </w:tc>
        <w:tc>
          <w:tcPr>
            <w:tcW w:w="797" w:type="pct"/>
          </w:tcPr>
          <w:p w14:paraId="429E5694" w14:textId="77777777" w:rsidR="00BB6818" w:rsidRDefault="00BB6818" w:rsidP="00BB6818">
            <w:pPr>
              <w:jc w:val="center"/>
              <w:rPr>
                <w:rFonts w:cstheme="minorHAnsi"/>
                <w:bCs/>
              </w:rPr>
            </w:pPr>
          </w:p>
          <w:p w14:paraId="688EE266" w14:textId="4F6C3F76" w:rsidR="00BB6818" w:rsidRPr="00597692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can graph and describe characteristics of exponential growth &amp; decay functions.</w:t>
            </w:r>
          </w:p>
        </w:tc>
        <w:tc>
          <w:tcPr>
            <w:tcW w:w="797" w:type="pct"/>
          </w:tcPr>
          <w:p w14:paraId="4451B78A" w14:textId="77777777" w:rsidR="00BB6818" w:rsidRPr="00175AF6" w:rsidRDefault="00BB6818" w:rsidP="00BB6818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0DFAFF01" w14:textId="77777777" w:rsidR="00BB6818" w:rsidRPr="0037292F" w:rsidRDefault="00BB6818" w:rsidP="00BB6818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Compare &amp; Contrast: </w:t>
            </w:r>
          </w:p>
          <w:p w14:paraId="711582FB" w14:textId="77777777" w:rsidR="00BB6818" w:rsidRDefault="00BB6818" w:rsidP="00BB6818">
            <w:pPr>
              <w:jc w:val="center"/>
            </w:pPr>
            <w:r w:rsidRPr="00247A7B">
              <w:rPr>
                <w:position w:val="-50"/>
              </w:rPr>
              <w:object w:dxaOrig="1700" w:dyaOrig="1120" w14:anchorId="06CB67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2pt;height:56.4pt" o:ole="">
                  <v:imagedata r:id="rId10" o:title=""/>
                </v:shape>
                <o:OLEObject Type="Embed" ProgID="Equation.DSMT4" ShapeID="_x0000_i1025" DrawAspect="Content" ObjectID="_1820291606" r:id="rId11"/>
              </w:object>
            </w:r>
          </w:p>
          <w:p w14:paraId="3DEEC669" w14:textId="2837F8F1" w:rsidR="00BB6818" w:rsidRPr="00B66909" w:rsidRDefault="00BB6818" w:rsidP="00BB6818">
            <w:pPr>
              <w:jc w:val="center"/>
              <w:rPr>
                <w:rFonts w:cstheme="minorHAnsi"/>
              </w:rPr>
            </w:pPr>
          </w:p>
        </w:tc>
        <w:tc>
          <w:tcPr>
            <w:tcW w:w="822" w:type="pct"/>
          </w:tcPr>
          <w:p w14:paraId="26D537B8" w14:textId="77777777" w:rsidR="00BB6818" w:rsidRPr="0037292F" w:rsidRDefault="00BB6818" w:rsidP="00BB6818">
            <w:pPr>
              <w:jc w:val="center"/>
              <w:rPr>
                <w:rFonts w:cstheme="minorHAnsi"/>
              </w:rPr>
            </w:pPr>
          </w:p>
          <w:p w14:paraId="5CC7546D" w14:textId="77777777" w:rsidR="00BB6818" w:rsidRDefault="00BB6818" w:rsidP="00BB6818">
            <w:pPr>
              <w:jc w:val="center"/>
            </w:pPr>
            <w:r>
              <w:t xml:space="preserve">Complete </w:t>
            </w:r>
            <w:r w:rsidRPr="00B91D4A">
              <w:rPr>
                <w:b/>
              </w:rPr>
              <w:t>Practice</w:t>
            </w:r>
            <w:r>
              <w:t xml:space="preserve"> on Graphing Exponential Growth and Decay Handout</w:t>
            </w:r>
          </w:p>
          <w:p w14:paraId="3656B9AB" w14:textId="65FEB77B" w:rsidR="00BB6818" w:rsidRPr="00EA636F" w:rsidRDefault="00BB6818" w:rsidP="00BB6818">
            <w:pPr>
              <w:jc w:val="center"/>
              <w:rPr>
                <w:color w:val="FF0000"/>
              </w:rPr>
            </w:pPr>
            <w:r>
              <w:rPr>
                <w:rFonts w:cstheme="minorHAnsi"/>
              </w:rPr>
              <w:t>*Formative</w:t>
            </w:r>
          </w:p>
        </w:tc>
        <w:tc>
          <w:tcPr>
            <w:tcW w:w="800" w:type="pct"/>
          </w:tcPr>
          <w:p w14:paraId="48B375E8" w14:textId="77777777" w:rsidR="00BB6818" w:rsidRDefault="00BB6818" w:rsidP="00BB6818">
            <w:pPr>
              <w:jc w:val="center"/>
              <w:rPr>
                <w:rFonts w:cstheme="minorHAnsi"/>
                <w:b/>
              </w:rPr>
            </w:pPr>
          </w:p>
          <w:p w14:paraId="27BF27D0" w14:textId="77777777" w:rsidR="00BB6818" w:rsidRDefault="00BB6818" w:rsidP="00BB6818">
            <w:pPr>
              <w:jc w:val="center"/>
              <w:rPr>
                <w:rFonts w:cstheme="minorHAnsi"/>
              </w:rPr>
            </w:pPr>
          </w:p>
          <w:p w14:paraId="45FB0818" w14:textId="6B672AEE" w:rsidR="00BB6818" w:rsidRPr="00B66909" w:rsidRDefault="00BB6818" w:rsidP="00BB6818">
            <w:pPr>
              <w:jc w:val="center"/>
              <w:rPr>
                <w:rFonts w:cstheme="minorHAnsi"/>
              </w:rPr>
            </w:pPr>
            <w:r w:rsidRPr="00175AF6">
              <w:rPr>
                <w:rFonts w:cstheme="minorHAnsi"/>
              </w:rPr>
              <w:t>Solicit Commentary, share exemplars</w:t>
            </w:r>
          </w:p>
        </w:tc>
        <w:tc>
          <w:tcPr>
            <w:tcW w:w="796" w:type="pct"/>
          </w:tcPr>
          <w:p w14:paraId="065A66CE" w14:textId="77777777" w:rsidR="00BB6818" w:rsidRPr="00181304" w:rsidRDefault="00BB6818" w:rsidP="00BB6818">
            <w:pPr>
              <w:jc w:val="center"/>
              <w:rPr>
                <w:rFonts w:cstheme="minorHAnsi"/>
              </w:rPr>
            </w:pPr>
          </w:p>
          <w:p w14:paraId="5526A6C1" w14:textId="77777777" w:rsidR="00BB6818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 &amp; T: How do you find the y-intercept?</w:t>
            </w:r>
          </w:p>
          <w:p w14:paraId="1275E2E1" w14:textId="46D8239D" w:rsidR="00BB6818" w:rsidRPr="00597692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How do you identify the asymptote?  …domain &amp; Range?</w:t>
            </w:r>
          </w:p>
        </w:tc>
      </w:tr>
      <w:tr w:rsidR="00BB6818" w:rsidRPr="002F7AA4" w14:paraId="0B01928F" w14:textId="537EC6F9" w:rsidTr="00E43C00">
        <w:trPr>
          <w:cantSplit/>
          <w:trHeight w:val="1285"/>
        </w:trPr>
        <w:tc>
          <w:tcPr>
            <w:tcW w:w="245" w:type="pct"/>
            <w:textDirection w:val="btLr"/>
            <w:vAlign w:val="center"/>
          </w:tcPr>
          <w:p w14:paraId="7DFE89F6" w14:textId="77777777" w:rsidR="00BB6818" w:rsidRPr="002F7AA4" w:rsidRDefault="00BB6818" w:rsidP="00BB6818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2ABFCE9A" w14:textId="77777777" w:rsidR="00BB6818" w:rsidRPr="00175AF6" w:rsidRDefault="00BB6818" w:rsidP="00BB6818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53128261" w14:textId="1B65B9E5" w:rsidR="00BB6818" w:rsidRPr="00597692" w:rsidRDefault="00BB6818" w:rsidP="00BB6818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  <w:bCs/>
              </w:rPr>
              <w:t>I am learning about graphs and characteristics of exponential functions.</w:t>
            </w:r>
          </w:p>
        </w:tc>
        <w:tc>
          <w:tcPr>
            <w:tcW w:w="797" w:type="pct"/>
          </w:tcPr>
          <w:p w14:paraId="1DEF1120" w14:textId="77777777" w:rsidR="00BB6818" w:rsidRPr="00181304" w:rsidRDefault="00BB6818" w:rsidP="00BB6818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556F14F" w14:textId="7770BBC2" w:rsidR="00BB6818" w:rsidRPr="00EA636F" w:rsidRDefault="00BB6818" w:rsidP="00BB6818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and describe characteristics of exponential growth &amp; Decay functions.</w:t>
            </w:r>
          </w:p>
        </w:tc>
        <w:tc>
          <w:tcPr>
            <w:tcW w:w="797" w:type="pct"/>
          </w:tcPr>
          <w:p w14:paraId="3D3D5283" w14:textId="77777777" w:rsidR="00BB6818" w:rsidRPr="00175AF6" w:rsidRDefault="00BB6818" w:rsidP="00BB6818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7493425B" w14:textId="77777777" w:rsidR="00BB6818" w:rsidRDefault="00BB6818" w:rsidP="00BB6818">
            <w:pPr>
              <w:jc w:val="center"/>
              <w:rPr>
                <w:rFonts w:cstheme="minorHAnsi"/>
                <w:bCs/>
              </w:rPr>
            </w:pPr>
          </w:p>
          <w:p w14:paraId="506583EF" w14:textId="77777777" w:rsidR="00BB6818" w:rsidRDefault="00BB6818" w:rsidP="00BB6818">
            <w:pPr>
              <w:jc w:val="center"/>
            </w:pPr>
            <w:r>
              <w:rPr>
                <w:rFonts w:cstheme="minorHAnsi"/>
                <w:bCs/>
              </w:rPr>
              <w:t>Quick Study with Q&amp;A</w:t>
            </w:r>
          </w:p>
          <w:p w14:paraId="62486C05" w14:textId="3ADFF817" w:rsidR="00BB6818" w:rsidRPr="00F54ED5" w:rsidRDefault="00BB6818" w:rsidP="00BB6818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822" w:type="pct"/>
          </w:tcPr>
          <w:p w14:paraId="05BF8E4F" w14:textId="77777777" w:rsidR="00BB6818" w:rsidRPr="0037292F" w:rsidRDefault="00BB6818" w:rsidP="00BB6818">
            <w:pPr>
              <w:jc w:val="center"/>
              <w:rPr>
                <w:rFonts w:cstheme="minorHAnsi"/>
              </w:rPr>
            </w:pPr>
          </w:p>
          <w:p w14:paraId="4101652C" w14:textId="20C32B44" w:rsidR="00BB6818" w:rsidRPr="00F54ED5" w:rsidRDefault="00BB6818" w:rsidP="00BB6818">
            <w:pPr>
              <w:jc w:val="center"/>
              <w:rPr>
                <w:rFonts w:cstheme="minorHAnsi"/>
              </w:rPr>
            </w:pPr>
            <w:r w:rsidRPr="00181304">
              <w:rPr>
                <w:b/>
              </w:rPr>
              <w:t>Quiz</w:t>
            </w:r>
            <w:r>
              <w:t xml:space="preserve"> on Graphing Exponential Growth and Decay Handout</w:t>
            </w:r>
          </w:p>
        </w:tc>
        <w:tc>
          <w:tcPr>
            <w:tcW w:w="800" w:type="pct"/>
          </w:tcPr>
          <w:p w14:paraId="41124106" w14:textId="77777777" w:rsidR="00BB6818" w:rsidRPr="00175AF6" w:rsidRDefault="00BB6818" w:rsidP="00BB6818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4B99056E" w14:textId="7455628F" w:rsidR="00BB6818" w:rsidRPr="00646F21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am learning about graphs and characteristics of exponential functions.</w:t>
            </w:r>
          </w:p>
        </w:tc>
        <w:tc>
          <w:tcPr>
            <w:tcW w:w="796" w:type="pct"/>
          </w:tcPr>
          <w:p w14:paraId="129CE2B6" w14:textId="77777777" w:rsidR="00BB6818" w:rsidRDefault="00BB6818" w:rsidP="00BB6818">
            <w:pPr>
              <w:jc w:val="center"/>
              <w:rPr>
                <w:rFonts w:cstheme="minorHAnsi"/>
                <w:bCs/>
              </w:rPr>
            </w:pPr>
          </w:p>
          <w:p w14:paraId="41A4239C" w14:textId="27B223B4" w:rsidR="00BB6818" w:rsidRPr="00646F21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can graph and describe characteristics of exponential growth &amp; Decay functions.</w:t>
            </w:r>
          </w:p>
        </w:tc>
      </w:tr>
      <w:tr w:rsidR="00BB6818" w:rsidRPr="002F7AA4" w14:paraId="1FB9E9A5" w14:textId="5A0463B3" w:rsidTr="00E43C00">
        <w:trPr>
          <w:cantSplit/>
          <w:trHeight w:val="1115"/>
        </w:trPr>
        <w:tc>
          <w:tcPr>
            <w:tcW w:w="245" w:type="pct"/>
            <w:textDirection w:val="btLr"/>
            <w:vAlign w:val="center"/>
          </w:tcPr>
          <w:p w14:paraId="531FDC91" w14:textId="77777777" w:rsidR="00BB6818" w:rsidRPr="002F7AA4" w:rsidRDefault="00BB6818" w:rsidP="00BB6818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727C98E2" w14:textId="77777777" w:rsidR="00BB6818" w:rsidRPr="00D57160" w:rsidRDefault="00BB6818" w:rsidP="00BB6818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DDBEF00" w14:textId="31021AE0" w:rsidR="00BB6818" w:rsidRPr="009D4C0E" w:rsidRDefault="00BB6818" w:rsidP="00BB6818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  <w:bCs/>
              </w:rPr>
              <w:t>I am learning about models for exponential growth and decay functions used in real-life.</w:t>
            </w:r>
          </w:p>
        </w:tc>
        <w:tc>
          <w:tcPr>
            <w:tcW w:w="797" w:type="pct"/>
          </w:tcPr>
          <w:p w14:paraId="4BE8E172" w14:textId="77777777" w:rsidR="00BB6818" w:rsidRPr="00CB130F" w:rsidRDefault="00BB6818" w:rsidP="00BB6818">
            <w:pPr>
              <w:rPr>
                <w:rFonts w:cstheme="minorHAnsi"/>
                <w:bCs/>
                <w:sz w:val="12"/>
                <w:szCs w:val="12"/>
              </w:rPr>
            </w:pPr>
          </w:p>
          <w:p w14:paraId="401DB77E" w14:textId="77777777" w:rsidR="00BB6818" w:rsidRPr="00181304" w:rsidRDefault="00BB6818" w:rsidP="00BB6818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726765F" w14:textId="4F1537E3" w:rsidR="00BB6818" w:rsidRPr="00597692" w:rsidRDefault="00BB6818" w:rsidP="00BB6818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solve application problems using exponential growth &amp; decay models.</w:t>
            </w:r>
          </w:p>
        </w:tc>
        <w:tc>
          <w:tcPr>
            <w:tcW w:w="797" w:type="pct"/>
          </w:tcPr>
          <w:p w14:paraId="399E5F49" w14:textId="77777777" w:rsidR="00BB6818" w:rsidRPr="00CB130F" w:rsidRDefault="00BB6818" w:rsidP="00BB6818">
            <w:pPr>
              <w:jc w:val="center"/>
              <w:rPr>
                <w:sz w:val="12"/>
                <w:szCs w:val="12"/>
              </w:rPr>
            </w:pPr>
          </w:p>
          <w:p w14:paraId="0BBA4844" w14:textId="77777777" w:rsidR="00BB6818" w:rsidRDefault="00BB6818" w:rsidP="00BB6818">
            <w:pPr>
              <w:jc w:val="center"/>
            </w:pPr>
          </w:p>
          <w:p w14:paraId="04731CE4" w14:textId="77777777" w:rsidR="00BB6818" w:rsidRDefault="00BB6818" w:rsidP="00BB6818">
            <w:pPr>
              <w:jc w:val="center"/>
            </w:pPr>
            <w:r>
              <w:t xml:space="preserve">Return Quiz </w:t>
            </w:r>
          </w:p>
          <w:p w14:paraId="3461D779" w14:textId="4F28158B" w:rsidR="00BB6818" w:rsidRPr="00597692" w:rsidRDefault="00BB6818" w:rsidP="00BB6818">
            <w:pPr>
              <w:jc w:val="center"/>
              <w:rPr>
                <w:rFonts w:cstheme="minorHAnsi"/>
                <w:bCs/>
              </w:rPr>
            </w:pPr>
            <w:r>
              <w:t>(feedback)</w:t>
            </w:r>
          </w:p>
        </w:tc>
        <w:tc>
          <w:tcPr>
            <w:tcW w:w="822" w:type="pct"/>
          </w:tcPr>
          <w:p w14:paraId="5F5445B7" w14:textId="77777777" w:rsidR="00BB6818" w:rsidRPr="00D57160" w:rsidRDefault="00BB6818" w:rsidP="00BB6818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3CF2D8B6" w14:textId="3F035D8A" w:rsidR="00BB6818" w:rsidRPr="008D3FBB" w:rsidRDefault="00BB6818" w:rsidP="00BB6818">
            <w:pPr>
              <w:jc w:val="center"/>
              <w:rPr>
                <w:rFonts w:cstheme="minorHAnsi"/>
                <w:b/>
              </w:rPr>
            </w:pPr>
            <w:r>
              <w:t xml:space="preserve">Complete </w:t>
            </w:r>
            <w:r w:rsidRPr="00B91D4A">
              <w:rPr>
                <w:b/>
              </w:rPr>
              <w:t>Modeling Applications with Exponential Growth &amp; Decay</w:t>
            </w:r>
            <w:r>
              <w:t xml:space="preserve"> #’s 1 and 3 with teacher guidance</w:t>
            </w:r>
          </w:p>
        </w:tc>
        <w:tc>
          <w:tcPr>
            <w:tcW w:w="800" w:type="pct"/>
          </w:tcPr>
          <w:p w14:paraId="47EDFB2E" w14:textId="77777777" w:rsidR="00BB6818" w:rsidRPr="00D57160" w:rsidRDefault="00BB6818" w:rsidP="00BB6818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0FB78278" w14:textId="0FCA0109" w:rsidR="00BB6818" w:rsidRPr="00597692" w:rsidRDefault="00BB6818" w:rsidP="00BB6818">
            <w:pPr>
              <w:jc w:val="center"/>
              <w:rPr>
                <w:rFonts w:cstheme="minorHAnsi"/>
              </w:rPr>
            </w:pPr>
            <w:r>
              <w:t>Complete Modeling Applications with Exponential Growth &amp; Decay #’s 2 and 4 with partner</w:t>
            </w:r>
          </w:p>
        </w:tc>
        <w:tc>
          <w:tcPr>
            <w:tcW w:w="796" w:type="pct"/>
          </w:tcPr>
          <w:p w14:paraId="4C77B527" w14:textId="77777777" w:rsidR="00BB6818" w:rsidRPr="00CB130F" w:rsidRDefault="00BB6818" w:rsidP="00BB6818">
            <w:pPr>
              <w:jc w:val="center"/>
              <w:rPr>
                <w:rFonts w:cstheme="minorHAnsi"/>
                <w:b/>
                <w:sz w:val="12"/>
                <w:szCs w:val="12"/>
              </w:rPr>
            </w:pPr>
          </w:p>
          <w:p w14:paraId="7571C176" w14:textId="276D7C13" w:rsidR="00BB6818" w:rsidRPr="00597692" w:rsidRDefault="00BB6818" w:rsidP="00BB6818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at key words indicate using an exponential growth model? … exponential decay?</w:t>
            </w:r>
          </w:p>
        </w:tc>
      </w:tr>
      <w:tr w:rsidR="00BB6818" w:rsidRPr="002F7AA4" w14:paraId="6CAC590F" w14:textId="78277EE5" w:rsidTr="00E43C00">
        <w:trPr>
          <w:cantSplit/>
          <w:trHeight w:val="899"/>
        </w:trPr>
        <w:tc>
          <w:tcPr>
            <w:tcW w:w="245" w:type="pct"/>
            <w:textDirection w:val="btLr"/>
            <w:vAlign w:val="center"/>
          </w:tcPr>
          <w:p w14:paraId="6E5DDD2B" w14:textId="77777777" w:rsidR="00BB6818" w:rsidRPr="002F7AA4" w:rsidRDefault="00BB6818" w:rsidP="00BB6818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hursday</w:t>
            </w:r>
          </w:p>
        </w:tc>
        <w:tc>
          <w:tcPr>
            <w:tcW w:w="743" w:type="pct"/>
          </w:tcPr>
          <w:p w14:paraId="2B3D1A95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62318AB0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0562CB0E" w14:textId="21A2637F" w:rsidR="00BB6818" w:rsidRPr="00667197" w:rsidRDefault="00BB6818" w:rsidP="00BB6818">
            <w:pPr>
              <w:jc w:val="center"/>
              <w:rPr>
                <w:rFonts w:cstheme="minorHAnsi"/>
                <w:b/>
                <w:bCs/>
              </w:rPr>
            </w:pPr>
            <w:r w:rsidRPr="00A06971">
              <w:rPr>
                <w:rFonts w:cstheme="minorHAnsi"/>
              </w:rPr>
              <w:t>I am learning about exponential growth &amp; decay functions in real-life</w:t>
            </w:r>
          </w:p>
        </w:tc>
        <w:tc>
          <w:tcPr>
            <w:tcW w:w="797" w:type="pct"/>
          </w:tcPr>
          <w:p w14:paraId="56DE21DB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22C5C360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79CAD6D9" w14:textId="17E4F42C" w:rsidR="00BB6818" w:rsidRPr="00597692" w:rsidRDefault="00BB6818" w:rsidP="00BB6818">
            <w:pPr>
              <w:jc w:val="center"/>
              <w:rPr>
                <w:rFonts w:cstheme="minorHAnsi"/>
                <w:bCs/>
              </w:rPr>
            </w:pPr>
            <w:r w:rsidRPr="00A06971">
              <w:rPr>
                <w:rFonts w:cstheme="minorHAnsi"/>
              </w:rPr>
              <w:t>I can calculate interest and value using the compound interest formula.</w:t>
            </w:r>
          </w:p>
        </w:tc>
        <w:tc>
          <w:tcPr>
            <w:tcW w:w="797" w:type="pct"/>
          </w:tcPr>
          <w:p w14:paraId="34CE0A41" w14:textId="4577FB99" w:rsidR="00BB6818" w:rsidRPr="00597692" w:rsidRDefault="00BB6818" w:rsidP="00BB6818">
            <w:pPr>
              <w:jc w:val="center"/>
              <w:rPr>
                <w:rFonts w:cstheme="minorHAnsi"/>
                <w:bCs/>
              </w:rPr>
            </w:pPr>
            <w:r w:rsidRPr="00A06971">
              <w:rPr>
                <w:rFonts w:cstheme="minorHAnsi"/>
                <w:color w:val="000000"/>
              </w:rPr>
              <w:t>You strike a deal with you parents: if you perform all your chores for 30 days, you will get paid a penny on the first day then they will double the value each day. How much will they owe you on day 30?</w:t>
            </w:r>
          </w:p>
        </w:tc>
        <w:tc>
          <w:tcPr>
            <w:tcW w:w="822" w:type="pct"/>
          </w:tcPr>
          <w:p w14:paraId="2C62B0D0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6125D9C0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041F91D1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Interest Problems Learning Task Parts I and II</w:t>
            </w:r>
          </w:p>
          <w:p w14:paraId="62EBF3C5" w14:textId="26FBFE97" w:rsidR="00BB6818" w:rsidRPr="00597692" w:rsidRDefault="00BB6818" w:rsidP="00BB6818">
            <w:pPr>
              <w:jc w:val="center"/>
              <w:rPr>
                <w:rFonts w:cstheme="minorHAnsi"/>
              </w:rPr>
            </w:pPr>
          </w:p>
        </w:tc>
        <w:tc>
          <w:tcPr>
            <w:tcW w:w="800" w:type="pct"/>
          </w:tcPr>
          <w:p w14:paraId="3A88E3CB" w14:textId="77777777" w:rsidR="00BB6818" w:rsidRDefault="00BB6818" w:rsidP="00BB6818">
            <w:pPr>
              <w:jc w:val="center"/>
              <w:rPr>
                <w:rFonts w:cstheme="minorHAnsi"/>
              </w:rPr>
            </w:pPr>
          </w:p>
          <w:p w14:paraId="3097A9A1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Begin</w:t>
            </w:r>
          </w:p>
          <w:p w14:paraId="455358E2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“Which Job Would You Choose?” Project</w:t>
            </w:r>
          </w:p>
          <w:p w14:paraId="6D98A12B" w14:textId="2985B650" w:rsidR="00BB6818" w:rsidRPr="00EF4A93" w:rsidRDefault="00BB6818" w:rsidP="00BB6818">
            <w:pPr>
              <w:jc w:val="center"/>
              <w:rPr>
                <w:rFonts w:cstheme="minorHAnsi"/>
                <w:color w:val="C00000"/>
              </w:rPr>
            </w:pPr>
            <w:r w:rsidRPr="00A06971">
              <w:rPr>
                <w:rFonts w:cstheme="minorHAnsi"/>
              </w:rPr>
              <w:t>due Oct. 11th &amp; remember that I will PRE-CHECK before due date!</w:t>
            </w:r>
          </w:p>
        </w:tc>
        <w:tc>
          <w:tcPr>
            <w:tcW w:w="796" w:type="pct"/>
          </w:tcPr>
          <w:p w14:paraId="39E0C6CE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7F37948A" w14:textId="77777777" w:rsidR="00BB6818" w:rsidRDefault="00BB6818" w:rsidP="00BB6818">
            <w:pPr>
              <w:jc w:val="center"/>
              <w:rPr>
                <w:rFonts w:cstheme="minorHAnsi"/>
              </w:rPr>
            </w:pPr>
          </w:p>
          <w:p w14:paraId="1E3C2196" w14:textId="124A6BD2" w:rsidR="00BB6818" w:rsidRPr="00597692" w:rsidRDefault="00BB6818" w:rsidP="00BB6818">
            <w:pPr>
              <w:jc w:val="center"/>
              <w:rPr>
                <w:rFonts w:cstheme="minorHAnsi"/>
                <w:b/>
              </w:rPr>
            </w:pPr>
            <w:r w:rsidRPr="00A06971">
              <w:rPr>
                <w:rFonts w:cstheme="minorHAnsi"/>
              </w:rPr>
              <w:t xml:space="preserve">Compare </w:t>
            </w:r>
            <w:r>
              <w:rPr>
                <w:rFonts w:cstheme="minorHAnsi"/>
              </w:rPr>
              <w:t>interest rate, compounding times and time’s effects on balances and interest.</w:t>
            </w:r>
          </w:p>
        </w:tc>
      </w:tr>
      <w:tr w:rsidR="00BB6818" w:rsidRPr="002F7AA4" w14:paraId="5D26DC16" w14:textId="12B09E0B" w:rsidTr="00C22566">
        <w:trPr>
          <w:cantSplit/>
          <w:trHeight w:val="1529"/>
        </w:trPr>
        <w:tc>
          <w:tcPr>
            <w:tcW w:w="245" w:type="pct"/>
            <w:textDirection w:val="btLr"/>
            <w:vAlign w:val="center"/>
          </w:tcPr>
          <w:p w14:paraId="62F27318" w14:textId="77777777" w:rsidR="00BB6818" w:rsidRPr="002F7AA4" w:rsidRDefault="00BB6818" w:rsidP="00BB6818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Friday</w:t>
            </w:r>
          </w:p>
        </w:tc>
        <w:tc>
          <w:tcPr>
            <w:tcW w:w="743" w:type="pct"/>
          </w:tcPr>
          <w:p w14:paraId="2AEDD3E9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5997CC1D" w14:textId="00E765A5" w:rsidR="00BB6818" w:rsidRPr="00C22566" w:rsidRDefault="00BB6818" w:rsidP="00BB6818">
            <w:pPr>
              <w:jc w:val="center"/>
              <w:rPr>
                <w:rFonts w:cstheme="minorHAnsi"/>
                <w:b/>
                <w:bCs/>
              </w:rPr>
            </w:pPr>
            <w:r w:rsidRPr="00A06971">
              <w:rPr>
                <w:rFonts w:cstheme="minorHAnsi"/>
              </w:rPr>
              <w:t>I am learning about exponential growth &amp; decay functions in real-life</w:t>
            </w:r>
          </w:p>
        </w:tc>
        <w:tc>
          <w:tcPr>
            <w:tcW w:w="797" w:type="pct"/>
          </w:tcPr>
          <w:p w14:paraId="69F239C3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2AF52BE9" w14:textId="0C9ED0AC" w:rsidR="00BB6818" w:rsidRPr="00C22566" w:rsidRDefault="00BB6818" w:rsidP="00BB6818">
            <w:pPr>
              <w:jc w:val="center"/>
              <w:rPr>
                <w:rFonts w:cstheme="minorHAnsi"/>
                <w:bCs/>
              </w:rPr>
            </w:pPr>
            <w:r w:rsidRPr="00A06971">
              <w:rPr>
                <w:rFonts w:cstheme="minorHAnsi"/>
              </w:rPr>
              <w:t>I can calculate interest and value using the continuous interest formula.</w:t>
            </w:r>
          </w:p>
        </w:tc>
        <w:tc>
          <w:tcPr>
            <w:tcW w:w="797" w:type="pct"/>
          </w:tcPr>
          <w:p w14:paraId="09BE6D60" w14:textId="77777777" w:rsidR="00BB6818" w:rsidRPr="00A06971" w:rsidRDefault="00BB6818" w:rsidP="00BB6818">
            <w:pPr>
              <w:jc w:val="center"/>
              <w:rPr>
                <w:rFonts w:cstheme="minorHAnsi"/>
                <w:bCs/>
              </w:rPr>
            </w:pPr>
          </w:p>
          <w:p w14:paraId="6976AA54" w14:textId="77777777" w:rsidR="00BB6818" w:rsidRPr="00A06971" w:rsidRDefault="00BB6818" w:rsidP="00BB6818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A06971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Determine value of n: quarterly, semi-annually, monthly, daily, every minute</w:t>
            </w:r>
          </w:p>
          <w:p w14:paraId="110FFD37" w14:textId="43B8205D" w:rsidR="00BB6818" w:rsidRPr="00A2577A" w:rsidRDefault="00BB6818" w:rsidP="00BB6818">
            <w:pPr>
              <w:jc w:val="center"/>
              <w:rPr>
                <w:color w:val="FF0000"/>
              </w:rPr>
            </w:pPr>
          </w:p>
        </w:tc>
        <w:tc>
          <w:tcPr>
            <w:tcW w:w="822" w:type="pct"/>
          </w:tcPr>
          <w:p w14:paraId="7D31F5DC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</w:p>
          <w:p w14:paraId="00B1FAC7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Interest Problems Learning Task Parts III and IV</w:t>
            </w:r>
          </w:p>
          <w:p w14:paraId="6B699379" w14:textId="08714A09" w:rsidR="00BB6818" w:rsidRPr="00A2577A" w:rsidRDefault="00BB6818" w:rsidP="00BB6818">
            <w:pPr>
              <w:jc w:val="center"/>
              <w:rPr>
                <w:rFonts w:cstheme="minorHAnsi"/>
                <w:i/>
              </w:rPr>
            </w:pPr>
          </w:p>
        </w:tc>
        <w:tc>
          <w:tcPr>
            <w:tcW w:w="800" w:type="pct"/>
          </w:tcPr>
          <w:p w14:paraId="3F6DC077" w14:textId="77777777" w:rsidR="00BB6818" w:rsidRPr="00A06971" w:rsidRDefault="00BB6818" w:rsidP="00BB6818">
            <w:pPr>
              <w:jc w:val="center"/>
              <w:rPr>
                <w:rFonts w:cstheme="minorHAnsi"/>
                <w:b/>
              </w:rPr>
            </w:pPr>
          </w:p>
          <w:p w14:paraId="707D730A" w14:textId="77777777" w:rsidR="00BB6818" w:rsidRPr="00A06971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Continue</w:t>
            </w:r>
          </w:p>
          <w:p w14:paraId="3FE9F23F" w14:textId="17B3305C" w:rsidR="00BB6818" w:rsidRPr="00597692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“Which Job Would You Choose?” Project</w:t>
            </w:r>
          </w:p>
        </w:tc>
        <w:tc>
          <w:tcPr>
            <w:tcW w:w="796" w:type="pct"/>
          </w:tcPr>
          <w:p w14:paraId="1CABC59E" w14:textId="1A0BF192" w:rsidR="00BB6818" w:rsidRPr="00597692" w:rsidRDefault="00BB6818" w:rsidP="00BB6818">
            <w:pPr>
              <w:jc w:val="center"/>
              <w:rPr>
                <w:rFonts w:cstheme="minorHAnsi"/>
              </w:rPr>
            </w:pPr>
            <w:r w:rsidRPr="00A06971">
              <w:rPr>
                <w:rFonts w:cstheme="minorHAnsi"/>
              </w:rPr>
              <w:t>Compare linear and exponential growth patterns and make comparisons when choosing better outcomes over time</w:t>
            </w:r>
          </w:p>
        </w:tc>
      </w:tr>
    </w:tbl>
    <w:p w14:paraId="59636754" w14:textId="1608BD40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7469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6"/>
  </w:num>
  <w:num w:numId="5">
    <w:abstractNumId w:val="1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83621"/>
    <w:rsid w:val="0009592B"/>
    <w:rsid w:val="000B606F"/>
    <w:rsid w:val="000C3BFC"/>
    <w:rsid w:val="000D1806"/>
    <w:rsid w:val="000D2310"/>
    <w:rsid w:val="000E2DE5"/>
    <w:rsid w:val="000E3915"/>
    <w:rsid w:val="000E7D22"/>
    <w:rsid w:val="00107E0D"/>
    <w:rsid w:val="00130CEC"/>
    <w:rsid w:val="0014688A"/>
    <w:rsid w:val="00181A75"/>
    <w:rsid w:val="00193167"/>
    <w:rsid w:val="001B59C5"/>
    <w:rsid w:val="001C2063"/>
    <w:rsid w:val="001D294A"/>
    <w:rsid w:val="001D65FD"/>
    <w:rsid w:val="00206042"/>
    <w:rsid w:val="00215CCC"/>
    <w:rsid w:val="00251F2D"/>
    <w:rsid w:val="00267443"/>
    <w:rsid w:val="00297A18"/>
    <w:rsid w:val="002A6C5E"/>
    <w:rsid w:val="002C591E"/>
    <w:rsid w:val="002E75F5"/>
    <w:rsid w:val="002F7AA4"/>
    <w:rsid w:val="00331A72"/>
    <w:rsid w:val="00340B45"/>
    <w:rsid w:val="00341BDD"/>
    <w:rsid w:val="00366B1B"/>
    <w:rsid w:val="003802A6"/>
    <w:rsid w:val="00387B03"/>
    <w:rsid w:val="00392709"/>
    <w:rsid w:val="003A7332"/>
    <w:rsid w:val="003B33F4"/>
    <w:rsid w:val="003C3B0A"/>
    <w:rsid w:val="003C3D9D"/>
    <w:rsid w:val="003D1B06"/>
    <w:rsid w:val="003E4EBB"/>
    <w:rsid w:val="0040477A"/>
    <w:rsid w:val="00406274"/>
    <w:rsid w:val="004332F5"/>
    <w:rsid w:val="00453166"/>
    <w:rsid w:val="00471415"/>
    <w:rsid w:val="00490A44"/>
    <w:rsid w:val="004F108B"/>
    <w:rsid w:val="00506778"/>
    <w:rsid w:val="005112A2"/>
    <w:rsid w:val="0051739B"/>
    <w:rsid w:val="00522EEE"/>
    <w:rsid w:val="005439B6"/>
    <w:rsid w:val="0057295B"/>
    <w:rsid w:val="0057469E"/>
    <w:rsid w:val="00597692"/>
    <w:rsid w:val="005A3F57"/>
    <w:rsid w:val="005D30B4"/>
    <w:rsid w:val="005D773F"/>
    <w:rsid w:val="006040E7"/>
    <w:rsid w:val="00621705"/>
    <w:rsid w:val="00646F21"/>
    <w:rsid w:val="00667197"/>
    <w:rsid w:val="006A4292"/>
    <w:rsid w:val="006C21FF"/>
    <w:rsid w:val="006E2C7D"/>
    <w:rsid w:val="006F1C37"/>
    <w:rsid w:val="006F3554"/>
    <w:rsid w:val="006F3DB7"/>
    <w:rsid w:val="007316CC"/>
    <w:rsid w:val="00736BAE"/>
    <w:rsid w:val="00737D3A"/>
    <w:rsid w:val="0077246A"/>
    <w:rsid w:val="00783EB6"/>
    <w:rsid w:val="00785062"/>
    <w:rsid w:val="00794CD1"/>
    <w:rsid w:val="00795028"/>
    <w:rsid w:val="00796171"/>
    <w:rsid w:val="007A54A2"/>
    <w:rsid w:val="007A6563"/>
    <w:rsid w:val="00802F74"/>
    <w:rsid w:val="00825C2A"/>
    <w:rsid w:val="00854267"/>
    <w:rsid w:val="00863D75"/>
    <w:rsid w:val="008672C1"/>
    <w:rsid w:val="00895563"/>
    <w:rsid w:val="008956C9"/>
    <w:rsid w:val="008A72F6"/>
    <w:rsid w:val="008D3FBB"/>
    <w:rsid w:val="008E2890"/>
    <w:rsid w:val="008E558A"/>
    <w:rsid w:val="00902364"/>
    <w:rsid w:val="00927CE6"/>
    <w:rsid w:val="0096039E"/>
    <w:rsid w:val="00960698"/>
    <w:rsid w:val="0096378B"/>
    <w:rsid w:val="00972908"/>
    <w:rsid w:val="009A05B1"/>
    <w:rsid w:val="009A2941"/>
    <w:rsid w:val="009A525E"/>
    <w:rsid w:val="009A6260"/>
    <w:rsid w:val="009B4828"/>
    <w:rsid w:val="009C51FF"/>
    <w:rsid w:val="009D4C0E"/>
    <w:rsid w:val="009E2E18"/>
    <w:rsid w:val="009F1050"/>
    <w:rsid w:val="00A17154"/>
    <w:rsid w:val="00A2577A"/>
    <w:rsid w:val="00A35A04"/>
    <w:rsid w:val="00A45648"/>
    <w:rsid w:val="00A51262"/>
    <w:rsid w:val="00AA1DE6"/>
    <w:rsid w:val="00AB2232"/>
    <w:rsid w:val="00AB2328"/>
    <w:rsid w:val="00AB6688"/>
    <w:rsid w:val="00B2372E"/>
    <w:rsid w:val="00B30425"/>
    <w:rsid w:val="00B40388"/>
    <w:rsid w:val="00B464E3"/>
    <w:rsid w:val="00B50E78"/>
    <w:rsid w:val="00B538A1"/>
    <w:rsid w:val="00B64D5E"/>
    <w:rsid w:val="00B66909"/>
    <w:rsid w:val="00B76182"/>
    <w:rsid w:val="00B979A4"/>
    <w:rsid w:val="00BB6818"/>
    <w:rsid w:val="00BE075F"/>
    <w:rsid w:val="00BE47A5"/>
    <w:rsid w:val="00BE5AE5"/>
    <w:rsid w:val="00C00A7A"/>
    <w:rsid w:val="00C03CE8"/>
    <w:rsid w:val="00C13587"/>
    <w:rsid w:val="00C22566"/>
    <w:rsid w:val="00C56468"/>
    <w:rsid w:val="00C64DF2"/>
    <w:rsid w:val="00C90163"/>
    <w:rsid w:val="00CA5F88"/>
    <w:rsid w:val="00CB5627"/>
    <w:rsid w:val="00CE3880"/>
    <w:rsid w:val="00CE7ADE"/>
    <w:rsid w:val="00D04E6C"/>
    <w:rsid w:val="00D0778A"/>
    <w:rsid w:val="00D12BD3"/>
    <w:rsid w:val="00D16A48"/>
    <w:rsid w:val="00D36DD4"/>
    <w:rsid w:val="00D37C04"/>
    <w:rsid w:val="00D4775D"/>
    <w:rsid w:val="00D804A5"/>
    <w:rsid w:val="00DA45D5"/>
    <w:rsid w:val="00DA4ECD"/>
    <w:rsid w:val="00DA7865"/>
    <w:rsid w:val="00DC3AC3"/>
    <w:rsid w:val="00DE28ED"/>
    <w:rsid w:val="00DF0600"/>
    <w:rsid w:val="00E064DE"/>
    <w:rsid w:val="00E43C00"/>
    <w:rsid w:val="00E47E1D"/>
    <w:rsid w:val="00E86032"/>
    <w:rsid w:val="00EA636F"/>
    <w:rsid w:val="00EC7C1A"/>
    <w:rsid w:val="00EF4A93"/>
    <w:rsid w:val="00F27920"/>
    <w:rsid w:val="00F3263B"/>
    <w:rsid w:val="00F54ED5"/>
    <w:rsid w:val="00F85AA9"/>
    <w:rsid w:val="00F96BC4"/>
    <w:rsid w:val="00FA7C4E"/>
    <w:rsid w:val="00FE17F3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49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19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5279241">
                  <w:marLeft w:val="0"/>
                  <w:marRight w:val="0"/>
                  <w:marTop w:val="18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727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94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142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6200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8529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1646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C1DB1DD45BD041863DC947D6A20EAD" ma:contentTypeVersion="37" ma:contentTypeDescription="Create a new document." ma:contentTypeScope="" ma:versionID="e401c56c895d1120b0a4beafc3710e39">
  <xsd:schema xmlns:xsd="http://www.w3.org/2001/XMLSchema" xmlns:xs="http://www.w3.org/2001/XMLSchema" xmlns:p="http://schemas.microsoft.com/office/2006/metadata/properties" xmlns:ns3="7874e264-af70-4328-b507-da615942586d" xmlns:ns4="440a9b46-78a3-4ec3-aaf9-cb265e8b4dc7" targetNamespace="http://schemas.microsoft.com/office/2006/metadata/properties" ma:root="true" ma:fieldsID="9281bb0f5c24a56e5819a643bd132e9a" ns3:_="" ns4:_="">
    <xsd:import namespace="7874e264-af70-4328-b507-da615942586d"/>
    <xsd:import namespace="440a9b46-78a3-4ec3-aaf9-cb265e8b4dc7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NotebookType" minOccurs="0"/>
                <xsd:element ref="ns4:FolderType" minOccurs="0"/>
                <xsd:element ref="ns4:CultureName" minOccurs="0"/>
                <xsd:element ref="ns4:AppVersion" minOccurs="0"/>
                <xsd:element ref="ns4:TeamsChannelId" minOccurs="0"/>
                <xsd:element ref="ns4:Owner" minOccurs="0"/>
                <xsd:element ref="ns4:Math_Settings" minOccurs="0"/>
                <xsd:element ref="ns4:DefaultSectionNames" minOccurs="0"/>
                <xsd:element ref="ns4:Templates" minOccurs="0"/>
                <xsd:element ref="ns4:Teachers" minOccurs="0"/>
                <xsd:element ref="ns4:Students" minOccurs="0"/>
                <xsd:element ref="ns4:Student_Groups" minOccurs="0"/>
                <xsd:element ref="ns4:Distribution_Groups" minOccurs="0"/>
                <xsd:element ref="ns4:LMS_Mapping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Teams_Channel_Section_Location" minOccurs="0"/>
                <xsd:element ref="ns4:MediaLengthInSeconds" minOccurs="0"/>
                <xsd:element ref="ns4:_activity" minOccurs="0"/>
                <xsd:element ref="ns4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74e264-af70-4328-b507-da615942586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a9b46-78a3-4ec3-aaf9-cb265e8b4d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NotebookType" ma:index="21" nillable="true" ma:displayName="Notebook Type" ma:internalName="NotebookType">
      <xsd:simpleType>
        <xsd:restriction base="dms:Text"/>
      </xsd:simpleType>
    </xsd:element>
    <xsd:element name="FolderType" ma:index="22" nillable="true" ma:displayName="Folder Type" ma:internalName="FolderType">
      <xsd:simpleType>
        <xsd:restriction base="dms:Text"/>
      </xsd:simpleType>
    </xsd:element>
    <xsd:element name="CultureName" ma:index="23" nillable="true" ma:displayName="Culture Name" ma:internalName="CultureName">
      <xsd:simpleType>
        <xsd:restriction base="dms:Text"/>
      </xsd:simpleType>
    </xsd:element>
    <xsd:element name="AppVersion" ma:index="24" nillable="true" ma:displayName="App Version" ma:internalName="AppVersion">
      <xsd:simpleType>
        <xsd:restriction base="dms:Text"/>
      </xsd:simpleType>
    </xsd:element>
    <xsd:element name="TeamsChannelId" ma:index="25" nillable="true" ma:displayName="Teams Channel Id" ma:internalName="TeamsChannelId">
      <xsd:simpleType>
        <xsd:restriction base="dms:Text"/>
      </xsd:simpleType>
    </xsd:element>
    <xsd:element name="Owner" ma:index="26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7" nillable="true" ma:displayName="Math Settings" ma:internalName="Math_Settings">
      <xsd:simpleType>
        <xsd:restriction base="dms:Text"/>
      </xsd:simpleType>
    </xsd:element>
    <xsd:element name="DefaultSectionNames" ma:index="28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9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3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3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3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33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4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3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9" nillable="true" ma:displayName="Is Collaboration Space Locked" ma:internalName="Is_Collaboration_Space_Locked">
      <xsd:simpleType>
        <xsd:restriction base="dms:Boolean"/>
      </xsd:simpleType>
    </xsd:element>
    <xsd:element name="IsNotebookLocked" ma:index="40" nillable="true" ma:displayName="Is Notebook Locked" ma:internalName="IsNotebookLocked">
      <xsd:simpleType>
        <xsd:restriction base="dms:Boolean"/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Owner xmlns="440a9b46-78a3-4ec3-aaf9-cb265e8b4dc7">
      <UserInfo>
        <DisplayName/>
        <AccountId xsi:nil="true"/>
        <AccountType/>
      </UserInfo>
    </Owner>
    <Invited_Students xmlns="440a9b46-78a3-4ec3-aaf9-cb265e8b4dc7" xsi:nil="true"/>
    <Is_Collaboration_Space_Locked xmlns="440a9b46-78a3-4ec3-aaf9-cb265e8b4dc7" xsi:nil="true"/>
    <Templates xmlns="440a9b46-78a3-4ec3-aaf9-cb265e8b4dc7" xsi:nil="true"/>
    <Teachers xmlns="440a9b46-78a3-4ec3-aaf9-cb265e8b4dc7">
      <UserInfo>
        <DisplayName/>
        <AccountId xsi:nil="true"/>
        <AccountType/>
      </UserInfo>
    </Teachers>
    <Student_Groups xmlns="440a9b46-78a3-4ec3-aaf9-cb265e8b4dc7">
      <UserInfo>
        <DisplayName/>
        <AccountId xsi:nil="true"/>
        <AccountType/>
      </UserInfo>
    </Student_Groups>
    <Distribution_Groups xmlns="440a9b46-78a3-4ec3-aaf9-cb265e8b4dc7" xsi:nil="true"/>
    <LMS_Mappings xmlns="440a9b46-78a3-4ec3-aaf9-cb265e8b4dc7" xsi:nil="true"/>
    <CultureName xmlns="440a9b46-78a3-4ec3-aaf9-cb265e8b4dc7" xsi:nil="true"/>
    <Teams_Channel_Section_Location xmlns="440a9b46-78a3-4ec3-aaf9-cb265e8b4dc7" xsi:nil="true"/>
    <Self_Registration_Enabled xmlns="440a9b46-78a3-4ec3-aaf9-cb265e8b4dc7" xsi:nil="true"/>
    <Has_Teacher_Only_SectionGroup xmlns="440a9b46-78a3-4ec3-aaf9-cb265e8b4dc7" xsi:nil="true"/>
    <FolderType xmlns="440a9b46-78a3-4ec3-aaf9-cb265e8b4dc7" xsi:nil="true"/>
    <Students xmlns="440a9b46-78a3-4ec3-aaf9-cb265e8b4dc7">
      <UserInfo>
        <DisplayName/>
        <AccountId xsi:nil="true"/>
        <AccountType/>
      </UserInfo>
    </Students>
    <AppVersion xmlns="440a9b46-78a3-4ec3-aaf9-cb265e8b4dc7" xsi:nil="true"/>
    <Math_Settings xmlns="440a9b46-78a3-4ec3-aaf9-cb265e8b4dc7" xsi:nil="true"/>
    <NotebookType xmlns="440a9b46-78a3-4ec3-aaf9-cb265e8b4dc7" xsi:nil="true"/>
    <TeamsChannelId xmlns="440a9b46-78a3-4ec3-aaf9-cb265e8b4dc7" xsi:nil="true"/>
    <Invited_Teachers xmlns="440a9b46-78a3-4ec3-aaf9-cb265e8b4dc7" xsi:nil="true"/>
    <IsNotebookLocked xmlns="440a9b46-78a3-4ec3-aaf9-cb265e8b4dc7" xsi:nil="true"/>
    <DefaultSectionNames xmlns="440a9b46-78a3-4ec3-aaf9-cb265e8b4dc7" xsi:nil="true"/>
    <_activity xmlns="440a9b46-78a3-4ec3-aaf9-cb265e8b4dc7" xsi:nil="true"/>
  </documentManagement>
</p:properties>
</file>

<file path=customXml/itemProps1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57931EB-4A98-4921-95E0-A444C52C57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74e264-af70-4328-b507-da615942586d"/>
    <ds:schemaRef ds:uri="440a9b46-78a3-4ec3-aaf9-cb265e8b4d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0B4EBAE-13ED-4D2B-B359-F3B5E35B9CEB}">
  <ds:schemaRefs>
    <ds:schemaRef ds:uri="440a9b46-78a3-4ec3-aaf9-cb265e8b4dc7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7874e264-af70-4328-b507-da615942586d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4-09-25T13:33:00Z</cp:lastPrinted>
  <dcterms:created xsi:type="dcterms:W3CDTF">2025-09-25T11:47:00Z</dcterms:created>
  <dcterms:modified xsi:type="dcterms:W3CDTF">2025-09-25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C1DB1DD45BD041863DC947D6A20EAD</vt:lpwstr>
  </property>
</Properties>
</file>